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296" r:id="rId2"/>
    <p:sldId id="354" r:id="rId3"/>
    <p:sldId id="390" r:id="rId4"/>
    <p:sldId id="372" r:id="rId5"/>
    <p:sldId id="373" r:id="rId6"/>
    <p:sldId id="374" r:id="rId7"/>
    <p:sldId id="375" r:id="rId8"/>
    <p:sldId id="376" r:id="rId9"/>
    <p:sldId id="377" r:id="rId10"/>
    <p:sldId id="378" r:id="rId11"/>
    <p:sldId id="379" r:id="rId12"/>
    <p:sldId id="380" r:id="rId13"/>
    <p:sldId id="386" r:id="rId14"/>
    <p:sldId id="395" r:id="rId15"/>
    <p:sldId id="381" r:id="rId16"/>
    <p:sldId id="394" r:id="rId17"/>
    <p:sldId id="391" r:id="rId18"/>
    <p:sldId id="382" r:id="rId19"/>
    <p:sldId id="383" r:id="rId20"/>
    <p:sldId id="392" r:id="rId21"/>
    <p:sldId id="393" r:id="rId22"/>
    <p:sldId id="384" r:id="rId23"/>
    <p:sldId id="385" r:id="rId24"/>
    <p:sldId id="387" r:id="rId25"/>
    <p:sldId id="388" r:id="rId26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  <a:srgbClr val="CC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>
        <p:scale>
          <a:sx n="62" d="100"/>
          <a:sy n="62" d="100"/>
        </p:scale>
        <p:origin x="1396" y="-2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3/17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3/17/2019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978159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8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8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8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8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8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8/2019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8/2019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1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8/2019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1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8/2019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8/2019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03/18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9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2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5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7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39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40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1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4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228600"/>
            <a:ext cx="8229600" cy="550920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 smtClean="0"/>
              <a:t>9-9:50 AM  MWF  Olin 105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</a:t>
            </a:r>
            <a:r>
              <a:rPr lang="en-US" sz="3200" b="1" dirty="0" smtClean="0"/>
              <a:t>21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Sources of radiation</a:t>
            </a: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Start reading Chap. 9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 smtClean="0">
                <a:solidFill>
                  <a:schemeClr val="folHlink"/>
                </a:solidFill>
              </a:rPr>
              <a:t>Electromagnetic waves due to specific source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 smtClean="0">
                <a:solidFill>
                  <a:schemeClr val="folHlink"/>
                </a:solidFill>
              </a:rPr>
              <a:t>Dipole radiation pattern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50520" y="86975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magnetic waves from time harmonic sources –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325129"/>
              </p:ext>
            </p:extLst>
          </p:nvPr>
        </p:nvGraphicFramePr>
        <p:xfrm>
          <a:off x="1981200" y="478799"/>
          <a:ext cx="6612340" cy="347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97" name="Equation" r:id="rId3" imgW="4431960" imgH="2323800" progId="Equation.DSMT4">
                  <p:embed/>
                </p:oleObj>
              </mc:Choice>
              <mc:Fallback>
                <p:oleObj name="Equation" r:id="rId3" imgW="4431960" imgH="232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78799"/>
                        <a:ext cx="6612340" cy="347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403061"/>
              </p:ext>
            </p:extLst>
          </p:nvPr>
        </p:nvGraphicFramePr>
        <p:xfrm>
          <a:off x="1967883" y="3505200"/>
          <a:ext cx="6246812" cy="3440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98" name="Equation" r:id="rId5" imgW="4228920" imgH="2323800" progId="Equation.DSMT4">
                  <p:embed/>
                </p:oleObj>
              </mc:Choice>
              <mc:Fallback>
                <p:oleObj name="Equation" r:id="rId5" imgW="4228920" imgH="232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7883" y="3505200"/>
                        <a:ext cx="6246812" cy="3440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6598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50520" y="86975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magnetic waves from time harmonic sources –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538775"/>
              </p:ext>
            </p:extLst>
          </p:nvPr>
        </p:nvGraphicFramePr>
        <p:xfrm>
          <a:off x="455295" y="1143000"/>
          <a:ext cx="8048625" cy="310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6" name="数式" r:id="rId3" imgW="3530520" imgH="1358640" progId="Equation.3">
                  <p:embed/>
                </p:oleObj>
              </mc:Choice>
              <mc:Fallback>
                <p:oleObj name="数式" r:id="rId3" imgW="3530520" imgH="1358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295" y="1143000"/>
                        <a:ext cx="8048625" cy="310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234769"/>
              </p:ext>
            </p:extLst>
          </p:nvPr>
        </p:nvGraphicFramePr>
        <p:xfrm>
          <a:off x="903288" y="4114800"/>
          <a:ext cx="6629400" cy="226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7" name="数式" r:id="rId5" imgW="2908080" imgH="990360" progId="Equation.3">
                  <p:embed/>
                </p:oleObj>
              </mc:Choice>
              <mc:Fallback>
                <p:oleObj name="数式" r:id="rId5" imgW="2908080" imgH="9903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4114800"/>
                        <a:ext cx="6629400" cy="226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9262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50520" y="86975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magnetic waves from time harmonic sources –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408289"/>
              </p:ext>
            </p:extLst>
          </p:nvPr>
        </p:nvGraphicFramePr>
        <p:xfrm>
          <a:off x="455295" y="1143000"/>
          <a:ext cx="8048625" cy="310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35" name="数式" r:id="rId3" imgW="3530520" imgH="1358640" progId="Equation.3">
                  <p:embed/>
                </p:oleObj>
              </mc:Choice>
              <mc:Fallback>
                <p:oleObj name="数式" r:id="rId3" imgW="3530520" imgH="1358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295" y="1143000"/>
                        <a:ext cx="8048625" cy="310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576699"/>
              </p:ext>
            </p:extLst>
          </p:nvPr>
        </p:nvGraphicFramePr>
        <p:xfrm>
          <a:off x="817563" y="4273550"/>
          <a:ext cx="6802437" cy="194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36" name="数式" r:id="rId5" imgW="2984400" imgH="850680" progId="Equation.3">
                  <p:embed/>
                </p:oleObj>
              </mc:Choice>
              <mc:Fallback>
                <p:oleObj name="数式" r:id="rId5" imgW="2984400" imgH="850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3" y="4273550"/>
                        <a:ext cx="6802437" cy="194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4486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94360" y="272087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ms of spherical Bessel and </a:t>
            </a:r>
            <a:r>
              <a:rPr lang="en-US" sz="2400" dirty="0" err="1" smtClean="0">
                <a:latin typeface="+mj-lt"/>
              </a:rPr>
              <a:t>Hankel</a:t>
            </a:r>
            <a:r>
              <a:rPr lang="en-US" sz="2400" dirty="0" smtClean="0">
                <a:latin typeface="+mj-lt"/>
              </a:rPr>
              <a:t> function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575148"/>
              </p:ext>
            </p:extLst>
          </p:nvPr>
        </p:nvGraphicFramePr>
        <p:xfrm>
          <a:off x="304800" y="764232"/>
          <a:ext cx="8655051" cy="304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38" name="数式" r:id="rId3" imgW="3797280" imgH="1333440" progId="Equation.3">
                  <p:embed/>
                </p:oleObj>
              </mc:Choice>
              <mc:Fallback>
                <p:oleObj name="数式" r:id="rId3" imgW="3797280" imgH="1333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764232"/>
                        <a:ext cx="8655051" cy="304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046038"/>
              </p:ext>
            </p:extLst>
          </p:nvPr>
        </p:nvGraphicFramePr>
        <p:xfrm>
          <a:off x="2259410" y="3844300"/>
          <a:ext cx="4625179" cy="2737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39" name="Equation" r:id="rId5" imgW="2882880" imgH="1701720" progId="Equation.DSMT4">
                  <p:embed/>
                </p:oleObj>
              </mc:Choice>
              <mc:Fallback>
                <p:oleObj name="Equation" r:id="rId5" imgW="2882880" imgH="1701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410" y="3844300"/>
                        <a:ext cx="4625179" cy="27371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1157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169134"/>
              </p:ext>
            </p:extLst>
          </p:nvPr>
        </p:nvGraphicFramePr>
        <p:xfrm>
          <a:off x="1066800" y="609600"/>
          <a:ext cx="6819900" cy="5619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21" name="Equation" r:id="rId3" imgW="3174840" imgH="2616120" progId="Equation.DSMT4">
                  <p:embed/>
                </p:oleObj>
              </mc:Choice>
              <mc:Fallback>
                <p:oleObj name="Equation" r:id="rId3" imgW="3174840" imgH="2616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609600"/>
                        <a:ext cx="6819900" cy="56195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100957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20040" y="52030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magnetic waves from time harmonic sources – continued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446260"/>
              </p:ext>
            </p:extLst>
          </p:nvPr>
        </p:nvGraphicFramePr>
        <p:xfrm>
          <a:off x="914400" y="883027"/>
          <a:ext cx="6629400" cy="185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27" name="数式" r:id="rId3" imgW="2908080" imgH="812520" progId="Equation.3">
                  <p:embed/>
                </p:oleObj>
              </mc:Choice>
              <mc:Fallback>
                <p:oleObj name="数式" r:id="rId3" imgW="290808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883027"/>
                        <a:ext cx="6629400" cy="185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464688"/>
              </p:ext>
            </p:extLst>
          </p:nvPr>
        </p:nvGraphicFramePr>
        <p:xfrm>
          <a:off x="995521" y="2667000"/>
          <a:ext cx="6802437" cy="194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28" name="数式" r:id="rId5" imgW="2984400" imgH="850680" progId="Equation.3">
                  <p:embed/>
                </p:oleObj>
              </mc:Choice>
              <mc:Fallback>
                <p:oleObj name="数式" r:id="rId5" imgW="2984400" imgH="8506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521" y="2667000"/>
                        <a:ext cx="6802437" cy="194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022533"/>
              </p:ext>
            </p:extLst>
          </p:nvPr>
        </p:nvGraphicFramePr>
        <p:xfrm>
          <a:off x="1082675" y="4191000"/>
          <a:ext cx="6630988" cy="217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29" name="数式" r:id="rId7" imgW="2908080" imgH="952200" progId="Equation.3">
                  <p:embed/>
                </p:oleObj>
              </mc:Choice>
              <mc:Fallback>
                <p:oleObj name="数式" r:id="rId7" imgW="2908080" imgH="952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675" y="4191000"/>
                        <a:ext cx="6630988" cy="217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715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20040" y="5203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details: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61768"/>
              </p:ext>
            </p:extLst>
          </p:nvPr>
        </p:nvGraphicFramePr>
        <p:xfrm>
          <a:off x="152400" y="609600"/>
          <a:ext cx="8679029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06" name="Equation" r:id="rId3" imgW="4978080" imgH="1307880" progId="Equation.DSMT4">
                  <p:embed/>
                </p:oleObj>
              </mc:Choice>
              <mc:Fallback>
                <p:oleObj name="Equation" r:id="rId3" imgW="4978080" imgH="13078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609600"/>
                        <a:ext cx="8679029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438999"/>
              </p:ext>
            </p:extLst>
          </p:nvPr>
        </p:nvGraphicFramePr>
        <p:xfrm>
          <a:off x="320040" y="3429000"/>
          <a:ext cx="6630988" cy="217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07" name="数式" r:id="rId5" imgW="2908080" imgH="952200" progId="Equation.3">
                  <p:embed/>
                </p:oleObj>
              </mc:Choice>
              <mc:Fallback>
                <p:oleObj name="数式" r:id="rId5" imgW="2908080" imgH="952200" progId="Equation.3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" y="3429000"/>
                        <a:ext cx="6630988" cy="217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768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20040" y="52030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magnetic waves from time harmonic sources – continued  -- some details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654252"/>
              </p:ext>
            </p:extLst>
          </p:nvPr>
        </p:nvGraphicFramePr>
        <p:xfrm>
          <a:off x="563562" y="1143000"/>
          <a:ext cx="8016875" cy="334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9" name="Equation" r:id="rId3" imgW="7022880" imgH="2920680" progId="Equation.DSMT4">
                  <p:embed/>
                </p:oleObj>
              </mc:Choice>
              <mc:Fallback>
                <p:oleObj name="Equation" r:id="rId3" imgW="7022880" imgH="292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2" y="1143000"/>
                        <a:ext cx="8016875" cy="334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588857"/>
              </p:ext>
            </p:extLst>
          </p:nvPr>
        </p:nvGraphicFramePr>
        <p:xfrm>
          <a:off x="563562" y="4746248"/>
          <a:ext cx="4779962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0" name="Equation" r:id="rId5" imgW="3276360" imgH="977760" progId="Equation.DSMT4">
                  <p:embed/>
                </p:oleObj>
              </mc:Choice>
              <mc:Fallback>
                <p:oleObj name="Equation" r:id="rId5" imgW="3276360" imgH="977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2" y="4746248"/>
                        <a:ext cx="4779962" cy="142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 flipV="1">
            <a:off x="6324600" y="2895600"/>
            <a:ext cx="0" cy="2200087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6330696" y="5095687"/>
            <a:ext cx="1898904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6324600" y="5095687"/>
            <a:ext cx="1524000" cy="847913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Cloud 18"/>
          <p:cNvSpPr/>
          <p:nvPr/>
        </p:nvSpPr>
        <p:spPr>
          <a:xfrm>
            <a:off x="5885793" y="4505848"/>
            <a:ext cx="914400" cy="1075206"/>
          </a:xfrm>
          <a:prstGeom prst="cloud">
            <a:avLst/>
          </a:prstGeom>
          <a:gradFill flip="none" rotWithShape="1">
            <a:gsLst>
              <a:gs pos="0">
                <a:srgbClr val="FF0000">
                  <a:tint val="66000"/>
                  <a:satMod val="160000"/>
                </a:srgbClr>
              </a:gs>
              <a:gs pos="33000">
                <a:srgbClr val="FF0000">
                  <a:tint val="44500"/>
                  <a:satMod val="160000"/>
                  <a:alpha val="35000"/>
                </a:srgbClr>
              </a:gs>
              <a:gs pos="100000">
                <a:schemeClr val="bg1">
                  <a:lumMod val="95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" name="Straight Arrow Connector 20"/>
          <p:cNvCxnSpPr/>
          <p:nvPr/>
        </p:nvCxnSpPr>
        <p:spPr>
          <a:xfrm flipV="1">
            <a:off x="6324599" y="3429000"/>
            <a:ext cx="1371601" cy="1666686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759901"/>
              </p:ext>
            </p:extLst>
          </p:nvPr>
        </p:nvGraphicFramePr>
        <p:xfrm>
          <a:off x="7896717" y="5621860"/>
          <a:ext cx="33813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1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96717" y="5621860"/>
                        <a:ext cx="338138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737991"/>
              </p:ext>
            </p:extLst>
          </p:nvPr>
        </p:nvGraphicFramePr>
        <p:xfrm>
          <a:off x="7850570" y="3168650"/>
          <a:ext cx="1062860" cy="440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2" name="Equation" r:id="rId9" imgW="520560" imgH="215640" progId="Equation.DSMT4">
                  <p:embed/>
                </p:oleObj>
              </mc:Choice>
              <mc:Fallback>
                <p:oleObj name="Equation" r:id="rId9" imgW="5205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50570" y="3168650"/>
                        <a:ext cx="1062860" cy="4406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573241"/>
              </p:ext>
            </p:extLst>
          </p:nvPr>
        </p:nvGraphicFramePr>
        <p:xfrm>
          <a:off x="6396038" y="2568575"/>
          <a:ext cx="31273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3" name="Equation" r:id="rId11" imgW="152280" imgH="228600" progId="Equation.DSMT4">
                  <p:embed/>
                </p:oleObj>
              </mc:Choice>
              <mc:Fallback>
                <p:oleObj name="Equation" r:id="rId11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96038" y="2568575"/>
                        <a:ext cx="312737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938750"/>
              </p:ext>
            </p:extLst>
          </p:nvPr>
        </p:nvGraphicFramePr>
        <p:xfrm>
          <a:off x="8286750" y="4732338"/>
          <a:ext cx="338138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4" name="Equation" r:id="rId13" imgW="164880" imgH="279360" progId="Equation.DSMT4">
                  <p:embed/>
                </p:oleObj>
              </mc:Choice>
              <mc:Fallback>
                <p:oleObj name="Equation" r:id="rId13" imgW="164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286750" y="4732338"/>
                        <a:ext cx="338138" cy="569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6821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20040" y="52030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magnetic waves from time harmonic sources – continued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93759"/>
              </p:ext>
            </p:extLst>
          </p:nvPr>
        </p:nvGraphicFramePr>
        <p:xfrm>
          <a:off x="838200" y="883027"/>
          <a:ext cx="6630988" cy="217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88" name="数式" r:id="rId3" imgW="2908080" imgH="952200" progId="Equation.3">
                  <p:embed/>
                </p:oleObj>
              </mc:Choice>
              <mc:Fallback>
                <p:oleObj name="数式" r:id="rId3" imgW="2908080" imgH="95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883027"/>
                        <a:ext cx="6630988" cy="217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0969304"/>
              </p:ext>
            </p:extLst>
          </p:nvPr>
        </p:nvGraphicFramePr>
        <p:xfrm>
          <a:off x="695325" y="3206750"/>
          <a:ext cx="7531100" cy="319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89" name="Equation" r:id="rId5" imgW="3301920" imgH="1396800" progId="Equation.DSMT4">
                  <p:embed/>
                </p:oleObj>
              </mc:Choice>
              <mc:Fallback>
                <p:oleObj name="Equation" r:id="rId5" imgW="3301920" imgH="1396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3206750"/>
                        <a:ext cx="7531100" cy="319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4055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20040" y="52030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magnetic waves from time harmonic sources – continued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281329"/>
              </p:ext>
            </p:extLst>
          </p:nvPr>
        </p:nvGraphicFramePr>
        <p:xfrm>
          <a:off x="1295400" y="1225550"/>
          <a:ext cx="7499641" cy="513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45" name="Equation" r:id="rId3" imgW="4635360" imgH="3162240" progId="Equation.DSMT4">
                  <p:embed/>
                </p:oleObj>
              </mc:Choice>
              <mc:Fallback>
                <p:oleObj name="Equation" r:id="rId3" imgW="4635360" imgH="3162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225550"/>
                        <a:ext cx="7499641" cy="513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1153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04800"/>
            <a:ext cx="9179174" cy="5862638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93787" y="4495800"/>
            <a:ext cx="8991600" cy="228600"/>
          </a:xfrm>
          <a:prstGeom prst="rect">
            <a:avLst/>
          </a:prstGeom>
          <a:solidFill>
            <a:srgbClr val="DA32AA">
              <a:alpha val="1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550132"/>
              </p:ext>
            </p:extLst>
          </p:nvPr>
        </p:nvGraphicFramePr>
        <p:xfrm>
          <a:off x="792163" y="692150"/>
          <a:ext cx="6172200" cy="186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6" name="Equation" r:id="rId3" imgW="4635360" imgH="1396800" progId="Equation.DSMT4">
                  <p:embed/>
                </p:oleObj>
              </mc:Choice>
              <mc:Fallback>
                <p:oleObj name="Equation" r:id="rId3" imgW="4635360" imgH="139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692150"/>
                        <a:ext cx="6172200" cy="186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152400"/>
            <a:ext cx="6781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details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712306"/>
              </p:ext>
            </p:extLst>
          </p:nvPr>
        </p:nvGraphicFramePr>
        <p:xfrm>
          <a:off x="587375" y="2860675"/>
          <a:ext cx="7102475" cy="354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7" name="Equation" r:id="rId5" imgW="5473440" imgH="2730240" progId="Equation.DSMT4">
                  <p:embed/>
                </p:oleObj>
              </mc:Choice>
              <mc:Fallback>
                <p:oleObj name="Equation" r:id="rId5" imgW="5473440" imgH="273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7375" y="2860675"/>
                        <a:ext cx="7102475" cy="354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219454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52400"/>
            <a:ext cx="6781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details --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733806"/>
              </p:ext>
            </p:extLst>
          </p:nvPr>
        </p:nvGraphicFramePr>
        <p:xfrm>
          <a:off x="609600" y="1033463"/>
          <a:ext cx="6561025" cy="239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95" name="Equation" r:id="rId3" imgW="5460840" imgH="1993680" progId="Equation.DSMT4">
                  <p:embed/>
                </p:oleObj>
              </mc:Choice>
              <mc:Fallback>
                <p:oleObj name="Equation" r:id="rId3" imgW="5460840" imgH="1993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1033463"/>
                        <a:ext cx="6561025" cy="2395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267200" y="237569"/>
            <a:ext cx="457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(assuming confined source)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609922"/>
              </p:ext>
            </p:extLst>
          </p:nvPr>
        </p:nvGraphicFramePr>
        <p:xfrm>
          <a:off x="1219200" y="3731550"/>
          <a:ext cx="4333839" cy="2251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96" name="Equation" r:id="rId5" imgW="1955520" imgH="1015920" progId="Equation.DSMT4">
                  <p:embed/>
                </p:oleObj>
              </mc:Choice>
              <mc:Fallback>
                <p:oleObj name="Equation" r:id="rId5" imgW="195552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9200" y="3731550"/>
                        <a:ext cx="4333839" cy="22513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032984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20040" y="52030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magnetic waves from time harmonic sources – continued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104049"/>
              </p:ext>
            </p:extLst>
          </p:nvPr>
        </p:nvGraphicFramePr>
        <p:xfrm>
          <a:off x="604099" y="1048980"/>
          <a:ext cx="7935801" cy="403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68" name="Equation" r:id="rId3" imgW="5079960" imgH="2577960" progId="Equation.DSMT4">
                  <p:embed/>
                </p:oleObj>
              </mc:Choice>
              <mc:Fallback>
                <p:oleObj name="Equation" r:id="rId3" imgW="5079960" imgH="257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099" y="1048980"/>
                        <a:ext cx="7935801" cy="403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38200" y="5394960"/>
            <a:ext cx="7924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:  in this case we have assumed a restricted  extent of the source such that  </a:t>
            </a:r>
            <a:r>
              <a:rPr lang="en-US" sz="2400" i="1" dirty="0" err="1" smtClean="0">
                <a:latin typeface="+mj-lt"/>
              </a:rPr>
              <a:t>kr</a:t>
            </a:r>
            <a:r>
              <a:rPr lang="en-US" sz="2400" i="1" dirty="0" smtClean="0">
                <a:latin typeface="+mj-lt"/>
              </a:rPr>
              <a:t>’&lt;&lt;1.</a:t>
            </a:r>
          </a:p>
        </p:txBody>
      </p:sp>
    </p:spTree>
    <p:extLst>
      <p:ext uri="{BB962C8B-B14F-4D97-AF65-F5344CB8AC3E}">
        <p14:creationId xmlns:p14="http://schemas.microsoft.com/office/powerpoint/2010/main" val="1836095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20040" y="52030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magnetic waves from time harmonic sources – continued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771595"/>
              </p:ext>
            </p:extLst>
          </p:nvPr>
        </p:nvGraphicFramePr>
        <p:xfrm>
          <a:off x="152400" y="914400"/>
          <a:ext cx="8910637" cy="567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89" name="数式" r:id="rId3" imgW="4140000" imgH="2628720" progId="Equation.3">
                  <p:embed/>
                </p:oleObj>
              </mc:Choice>
              <mc:Fallback>
                <p:oleObj name="数式" r:id="rId3" imgW="4140000" imgH="262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914400"/>
                        <a:ext cx="8910637" cy="567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0053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04800"/>
            <a:ext cx="685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of dipole radiation sourc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63438"/>
              </p:ext>
            </p:extLst>
          </p:nvPr>
        </p:nvGraphicFramePr>
        <p:xfrm>
          <a:off x="698500" y="766763"/>
          <a:ext cx="6561138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06" name="数式" r:id="rId3" imgW="3047760" imgH="393480" progId="Equation.3">
                  <p:embed/>
                </p:oleObj>
              </mc:Choice>
              <mc:Fallback>
                <p:oleObj name="数式" r:id="rId3" imgW="30477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766763"/>
                        <a:ext cx="6561138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868093"/>
              </p:ext>
            </p:extLst>
          </p:nvPr>
        </p:nvGraphicFramePr>
        <p:xfrm>
          <a:off x="838200" y="1676400"/>
          <a:ext cx="6970712" cy="208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07" name="数式" r:id="rId5" imgW="3238200" imgH="965160" progId="Equation.3">
                  <p:embed/>
                </p:oleObj>
              </mc:Choice>
              <mc:Fallback>
                <p:oleObj name="数式" r:id="rId5" imgW="323820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676400"/>
                        <a:ext cx="6970712" cy="208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4748919"/>
              </p:ext>
            </p:extLst>
          </p:nvPr>
        </p:nvGraphicFramePr>
        <p:xfrm>
          <a:off x="1179513" y="3706813"/>
          <a:ext cx="6286500" cy="254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08" name="数式" r:id="rId7" imgW="2920680" imgH="1180800" progId="Equation.3">
                  <p:embed/>
                </p:oleObj>
              </mc:Choice>
              <mc:Fallback>
                <p:oleObj name="数式" r:id="rId7" imgW="2920680" imgH="1180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3706813"/>
                        <a:ext cx="6286500" cy="254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6918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76200"/>
            <a:ext cx="685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of dipole radiation sourc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460367"/>
              </p:ext>
            </p:extLst>
          </p:nvPr>
        </p:nvGraphicFramePr>
        <p:xfrm>
          <a:off x="590550" y="383807"/>
          <a:ext cx="6286500" cy="254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86" name="数式" r:id="rId3" imgW="2920680" imgH="1180800" progId="Equation.3">
                  <p:embed/>
                </p:oleObj>
              </mc:Choice>
              <mc:Fallback>
                <p:oleObj name="数式" r:id="rId3" imgW="2920680" imgH="1180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383807"/>
                        <a:ext cx="6286500" cy="254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89560" y="2949472"/>
            <a:ext cx="88544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lationship to pure dipole approximation (exact when </a:t>
            </a:r>
            <a:r>
              <a:rPr lang="en-US" sz="2400" i="1" dirty="0" smtClean="0">
                <a:latin typeface="+mj-lt"/>
              </a:rPr>
              <a:t>kR</a:t>
            </a:r>
            <a:r>
              <a:rPr lang="en-US" sz="2400" dirty="0" smtClean="0">
                <a:latin typeface="+mj-lt"/>
                <a:sym typeface="Wingdings" pitchFamily="2" charset="2"/>
              </a:rPr>
              <a:t></a:t>
            </a:r>
            <a:r>
              <a:rPr lang="en-US" sz="2400" dirty="0" smtClean="0">
                <a:latin typeface="+mj-lt"/>
              </a:rPr>
              <a:t>0)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845613"/>
              </p:ext>
            </p:extLst>
          </p:nvPr>
        </p:nvGraphicFramePr>
        <p:xfrm>
          <a:off x="621030" y="3542908"/>
          <a:ext cx="8013700" cy="2934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87" name="Equation" r:id="rId5" imgW="5321160" imgH="1942920" progId="Equation.DSMT4">
                  <p:embed/>
                </p:oleObj>
              </mc:Choice>
              <mc:Fallback>
                <p:oleObj name="Equation" r:id="rId5" imgW="5321160" imgH="1942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030" y="3542908"/>
                        <a:ext cx="8013700" cy="29340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1210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8303" y="609600"/>
            <a:ext cx="8627393" cy="536257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6" name="Oval 5"/>
          <p:cNvSpPr/>
          <p:nvPr/>
        </p:nvSpPr>
        <p:spPr>
          <a:xfrm>
            <a:off x="6019800" y="2133600"/>
            <a:ext cx="2971800" cy="2286000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652720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838200" y="295870"/>
            <a:ext cx="697492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Maxwell’s equations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703535"/>
              </p:ext>
            </p:extLst>
          </p:nvPr>
        </p:nvGraphicFramePr>
        <p:xfrm>
          <a:off x="533400" y="1295400"/>
          <a:ext cx="7961313" cy="522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81" name="数式" r:id="rId3" imgW="2946240" imgH="1930320" progId="Equation.3">
                  <p:embed/>
                </p:oleObj>
              </mc:Choice>
              <mc:Fallback>
                <p:oleObj name="数式" r:id="rId3" imgW="2946240" imgH="1930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95400"/>
                        <a:ext cx="7961313" cy="5221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6464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4038600" y="4876800"/>
            <a:ext cx="2590800" cy="8382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4495800" y="1600200"/>
            <a:ext cx="2590800" cy="8382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09600" y="3810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mulation of Maxwell’s equations in terms of vector and scalar potential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124872"/>
              </p:ext>
            </p:extLst>
          </p:nvPr>
        </p:nvGraphicFramePr>
        <p:xfrm>
          <a:off x="1143000" y="1828800"/>
          <a:ext cx="6210300" cy="398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04" name="数式" r:id="rId3" imgW="2298600" imgH="1473120" progId="Equation.3">
                  <p:embed/>
                </p:oleObj>
              </mc:Choice>
              <mc:Fallback>
                <p:oleObj name="数式" r:id="rId3" imgW="2298600" imgH="1473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828800"/>
                        <a:ext cx="6210300" cy="3983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41281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mulation of Maxwell’s equations in terms of vector and scalar potentials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57422"/>
              </p:ext>
            </p:extLst>
          </p:nvPr>
        </p:nvGraphicFramePr>
        <p:xfrm>
          <a:off x="228601" y="609600"/>
          <a:ext cx="6858000" cy="423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83" name="数式" r:id="rId3" imgW="3213000" imgH="1981080" progId="Equation.3">
                  <p:embed/>
                </p:oleObj>
              </mc:Choice>
              <mc:Fallback>
                <p:oleObj name="数式" r:id="rId3" imgW="3213000" imgH="1981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1" y="609600"/>
                        <a:ext cx="6858000" cy="423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621933"/>
              </p:ext>
            </p:extLst>
          </p:nvPr>
        </p:nvGraphicFramePr>
        <p:xfrm>
          <a:off x="4929187" y="4419600"/>
          <a:ext cx="3248025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84" name="Equation" r:id="rId5" imgW="2412720" imgH="1358640" progId="Equation.DSMT4">
                  <p:embed/>
                </p:oleObj>
              </mc:Choice>
              <mc:Fallback>
                <p:oleObj name="Equation" r:id="rId5" imgW="2412720" imgH="1358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29187" y="4419600"/>
                        <a:ext cx="3248025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466197"/>
              </p:ext>
            </p:extLst>
          </p:nvPr>
        </p:nvGraphicFramePr>
        <p:xfrm>
          <a:off x="2438400" y="4490560"/>
          <a:ext cx="22225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85" name="Equation" r:id="rId7" imgW="1650960" imgH="1358640" progId="Equation.DSMT4">
                  <p:embed/>
                </p:oleObj>
              </mc:Choice>
              <mc:Fallback>
                <p:oleObj name="Equation" r:id="rId7" imgW="1650960" imgH="1358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38400" y="4490560"/>
                        <a:ext cx="2222500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2528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of Maxwell’s equations in the Lorentz gaug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994938"/>
              </p:ext>
            </p:extLst>
          </p:nvPr>
        </p:nvGraphicFramePr>
        <p:xfrm>
          <a:off x="675386" y="838200"/>
          <a:ext cx="8057134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33" name="数式" r:id="rId3" imgW="2349360" imgH="444240" progId="Equation.3">
                  <p:embed/>
                </p:oleObj>
              </mc:Choice>
              <mc:Fallback>
                <p:oleObj name="数式" r:id="rId3" imgW="23493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86" y="838200"/>
                        <a:ext cx="8057134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681702"/>
              </p:ext>
            </p:extLst>
          </p:nvPr>
        </p:nvGraphicFramePr>
        <p:xfrm>
          <a:off x="533400" y="2590800"/>
          <a:ext cx="7815262" cy="260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34" name="数式" r:id="rId5" imgW="3429000" imgH="1143000" progId="Equation.3">
                  <p:embed/>
                </p:oleObj>
              </mc:Choice>
              <mc:Fallback>
                <p:oleObj name="数式" r:id="rId5" imgW="342900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590800"/>
                        <a:ext cx="7815262" cy="260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9136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50520" y="86975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magnetic waves from time harmonic source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344568"/>
              </p:ext>
            </p:extLst>
          </p:nvPr>
        </p:nvGraphicFramePr>
        <p:xfrm>
          <a:off x="747395" y="548640"/>
          <a:ext cx="7756525" cy="255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49" name="数式" r:id="rId3" imgW="3403440" imgH="1117440" progId="Equation.3">
                  <p:embed/>
                </p:oleObj>
              </mc:Choice>
              <mc:Fallback>
                <p:oleObj name="数式" r:id="rId3" imgW="3403440" imgH="11174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395" y="548640"/>
                        <a:ext cx="7756525" cy="255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802340"/>
              </p:ext>
            </p:extLst>
          </p:nvPr>
        </p:nvGraphicFramePr>
        <p:xfrm>
          <a:off x="1487487" y="3338512"/>
          <a:ext cx="5903913" cy="252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50" name="数式" r:id="rId5" imgW="2590560" imgH="1104840" progId="Equation.3">
                  <p:embed/>
                </p:oleObj>
              </mc:Choice>
              <mc:Fallback>
                <p:oleObj name="数式" r:id="rId5" imgW="2590560" imgH="11048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487" y="3338512"/>
                        <a:ext cx="5903913" cy="2528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767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56166"/>
              </p:ext>
            </p:extLst>
          </p:nvPr>
        </p:nvGraphicFramePr>
        <p:xfrm>
          <a:off x="614363" y="1260474"/>
          <a:ext cx="7843837" cy="4987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04" name="数式" r:id="rId3" imgW="3441600" imgH="2184120" progId="Equation.3">
                  <p:embed/>
                </p:oleObj>
              </mc:Choice>
              <mc:Fallback>
                <p:oleObj name="数式" r:id="rId3" imgW="3441600" imgH="21841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" y="1260474"/>
                        <a:ext cx="7843837" cy="49879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50520" y="86975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magnetic waves from time harmonic sources – continued:</a:t>
            </a:r>
          </a:p>
        </p:txBody>
      </p:sp>
    </p:spTree>
    <p:extLst>
      <p:ext uri="{BB962C8B-B14F-4D97-AF65-F5344CB8AC3E}">
        <p14:creationId xmlns:p14="http://schemas.microsoft.com/office/powerpoint/2010/main" val="272753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114</TotalTime>
  <Words>460</Words>
  <Application>Microsoft Office PowerPoint</Application>
  <PresentationFormat>On-screen Show (4:3)</PresentationFormat>
  <Paragraphs>109</Paragraphs>
  <Slides>25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5</vt:i4>
      </vt:variant>
    </vt:vector>
  </HeadingPairs>
  <TitlesOfParts>
    <vt:vector size="32" baseType="lpstr">
      <vt:lpstr>Arial</vt:lpstr>
      <vt:lpstr>Calibri</vt:lpstr>
      <vt:lpstr>Wingdings</vt:lpstr>
      <vt:lpstr>Office Theme</vt:lpstr>
      <vt:lpstr>数式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077</cp:revision>
  <cp:lastPrinted>2018-03-28T14:50:08Z</cp:lastPrinted>
  <dcterms:created xsi:type="dcterms:W3CDTF">2012-01-10T18:32:24Z</dcterms:created>
  <dcterms:modified xsi:type="dcterms:W3CDTF">2019-03-17T21:04:00Z</dcterms:modified>
</cp:coreProperties>
</file>